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4D60" w:rsidRDefault="001D4D60" w:rsidP="001E30A2">
      <w:pPr>
        <w:spacing w:line="480" w:lineRule="auto"/>
        <w:jc w:val="center"/>
        <w:rPr>
          <w:rFonts w:ascii="Verdana" w:hAnsi="Verdana" w:cs="Arial"/>
          <w:lang w:val="en-US"/>
        </w:rPr>
      </w:pPr>
    </w:p>
    <w:p w:rsidR="001E30A2" w:rsidRDefault="001E30A2" w:rsidP="001E30A2">
      <w:pPr>
        <w:spacing w:line="480" w:lineRule="auto"/>
        <w:jc w:val="center"/>
        <w:rPr>
          <w:rFonts w:ascii="Verdana" w:hAnsi="Verdana" w:cs="Arial"/>
          <w:b/>
          <w:u w:val="single"/>
        </w:rPr>
      </w:pPr>
      <w:r>
        <w:rPr>
          <w:rFonts w:ascii="Verdana" w:hAnsi="Verdana" w:cs="Arial"/>
          <w:b/>
          <w:u w:val="single"/>
        </w:rPr>
        <w:t xml:space="preserve">ΑΠΡΟΕΙΔΟΠΟΙΗΤΟ ΔΙΑΓΩΝΙΣΜΑ </w:t>
      </w:r>
      <w:r w:rsidR="00E70F84">
        <w:rPr>
          <w:rFonts w:ascii="Verdana" w:hAnsi="Verdana" w:cs="Arial"/>
          <w:b/>
          <w:u w:val="single"/>
        </w:rPr>
        <w:t>-</w:t>
      </w:r>
      <w:r>
        <w:rPr>
          <w:rFonts w:ascii="Verdana" w:hAnsi="Verdana" w:cs="Arial"/>
          <w:b/>
          <w:u w:val="single"/>
        </w:rPr>
        <w:t xml:space="preserve"> ΕΞΙΣΩΣΕΙΣ</w:t>
      </w:r>
    </w:p>
    <w:p w:rsidR="0013405C" w:rsidRPr="00E70F84" w:rsidRDefault="0013405C" w:rsidP="00E70F84">
      <w:pPr>
        <w:pStyle w:val="ListParagraph"/>
        <w:numPr>
          <w:ilvl w:val="0"/>
          <w:numId w:val="1"/>
        </w:numPr>
        <w:tabs>
          <w:tab w:val="left" w:pos="567"/>
        </w:tabs>
        <w:ind w:left="0" w:firstLine="0"/>
        <w:rPr>
          <w:rFonts w:ascii="Verdana" w:hAnsi="Verdana" w:cs="Arial"/>
          <w:b/>
        </w:rPr>
      </w:pPr>
      <w:r w:rsidRPr="00E70F84">
        <w:rPr>
          <w:rFonts w:ascii="Verdana" w:hAnsi="Verdana" w:cs="Arial"/>
          <w:b/>
        </w:rPr>
        <w:t xml:space="preserve">Να λύσετε τις </w:t>
      </w:r>
      <w:r w:rsidR="00E70F84">
        <w:rPr>
          <w:rFonts w:ascii="Verdana" w:hAnsi="Verdana" w:cs="Arial"/>
          <w:b/>
        </w:rPr>
        <w:t xml:space="preserve">πιο κάτω </w:t>
      </w:r>
      <w:r w:rsidRPr="00E70F84">
        <w:rPr>
          <w:rFonts w:ascii="Verdana" w:hAnsi="Verdana" w:cs="Arial"/>
          <w:b/>
        </w:rPr>
        <w:t>εξισώσεις:</w:t>
      </w:r>
    </w:p>
    <w:p w:rsidR="0013405C" w:rsidRPr="0013405C" w:rsidRDefault="0013405C" w:rsidP="001E30A2">
      <w:pPr>
        <w:rPr>
          <w:rFonts w:ascii="Verdana" w:hAnsi="Verdana" w:cs="Arial"/>
        </w:rPr>
      </w:pPr>
    </w:p>
    <w:p w:rsidR="00E70F84" w:rsidRDefault="0013405C" w:rsidP="00E70F84">
      <w:pPr>
        <w:tabs>
          <w:tab w:val="right" w:pos="9356"/>
        </w:tabs>
        <w:rPr>
          <w:rFonts w:ascii="Verdana" w:hAnsi="Verdana" w:cs="Tahoma"/>
        </w:rPr>
      </w:pPr>
      <w:r>
        <w:rPr>
          <w:rFonts w:ascii="Verdana" w:hAnsi="Verdana" w:cs="Arial"/>
        </w:rPr>
        <w:t xml:space="preserve">(α) </w:t>
      </w:r>
      <w:r w:rsidRPr="0013405C">
        <w:rPr>
          <w:rFonts w:ascii="Verdana" w:hAnsi="Verdana" w:cs="Tahoma"/>
        </w:rPr>
        <w:t>3χ(χ-5)</w:t>
      </w:r>
      <w:r>
        <w:rPr>
          <w:rFonts w:ascii="Verdana" w:hAnsi="Verdana" w:cs="Tahoma"/>
        </w:rPr>
        <w:t xml:space="preserve"> </w:t>
      </w:r>
      <w:r w:rsidRPr="0013405C">
        <w:rPr>
          <w:rFonts w:ascii="Verdana" w:hAnsi="Verdana" w:cs="Tahoma"/>
        </w:rPr>
        <w:t>=</w:t>
      </w:r>
      <w:r>
        <w:rPr>
          <w:rFonts w:ascii="Verdana" w:hAnsi="Verdana" w:cs="Tahoma"/>
        </w:rPr>
        <w:t xml:space="preserve"> 0</w:t>
      </w:r>
      <w:r w:rsidR="00E70F84">
        <w:rPr>
          <w:rFonts w:ascii="Verdana" w:hAnsi="Verdana" w:cs="Tahoma"/>
        </w:rPr>
        <w:tab/>
        <w:t xml:space="preserve">(β. </w:t>
      </w:r>
      <w:r w:rsidR="00E70F84" w:rsidRPr="00E70F84">
        <w:rPr>
          <w:rFonts w:ascii="Verdana" w:hAnsi="Verdana" w:cs="Tahoma"/>
        </w:rPr>
        <w:t>3</w:t>
      </w:r>
      <w:r w:rsidR="007E771D">
        <w:rPr>
          <w:rFonts w:ascii="Verdana" w:hAnsi="Verdana" w:cs="Tahoma"/>
        </w:rPr>
        <w:t>)</w:t>
      </w:r>
    </w:p>
    <w:p w:rsidR="0013405C" w:rsidRDefault="0013405C" w:rsidP="007E771D">
      <w:pPr>
        <w:tabs>
          <w:tab w:val="right" w:pos="9356"/>
        </w:tabs>
        <w:rPr>
          <w:rFonts w:ascii="Verdana" w:hAnsi="Verdana" w:cs="Tahoma"/>
        </w:rPr>
      </w:pPr>
      <w:r>
        <w:rPr>
          <w:rFonts w:ascii="Verdana" w:hAnsi="Verdana" w:cs="Tahoma"/>
        </w:rPr>
        <w:t xml:space="preserve">(β) </w:t>
      </w:r>
      <w:r w:rsidRPr="0013405C">
        <w:rPr>
          <w:rFonts w:ascii="Verdana" w:hAnsi="Verdana" w:cs="Tahoma"/>
        </w:rPr>
        <w:t>2χ</w:t>
      </w:r>
      <w:r w:rsidRPr="0013405C">
        <w:rPr>
          <w:rFonts w:ascii="Verdana" w:hAnsi="Verdana" w:cs="Tahoma"/>
          <w:vertAlign w:val="superscript"/>
        </w:rPr>
        <w:t>3</w:t>
      </w:r>
      <w:r w:rsidRPr="0013405C">
        <w:rPr>
          <w:rFonts w:ascii="Verdana" w:hAnsi="Verdana" w:cs="Tahoma"/>
        </w:rPr>
        <w:t xml:space="preserve"> –18χ =</w:t>
      </w:r>
      <w:r>
        <w:rPr>
          <w:rFonts w:ascii="Verdana" w:hAnsi="Verdana" w:cs="Tahoma"/>
        </w:rPr>
        <w:t xml:space="preserve"> 0</w:t>
      </w:r>
      <w:r w:rsidR="00E70F84">
        <w:rPr>
          <w:rFonts w:ascii="Verdana" w:hAnsi="Verdana" w:cs="Tahoma"/>
        </w:rPr>
        <w:tab/>
        <w:t xml:space="preserve">(β. </w:t>
      </w:r>
      <w:r w:rsidR="00E70F84" w:rsidRPr="00E70F84">
        <w:rPr>
          <w:rFonts w:ascii="Verdana" w:hAnsi="Verdana" w:cs="Tahoma"/>
        </w:rPr>
        <w:t>5</w:t>
      </w:r>
      <w:r w:rsidR="007E771D">
        <w:rPr>
          <w:rFonts w:ascii="Verdana" w:hAnsi="Verdana" w:cs="Tahoma"/>
        </w:rPr>
        <w:t>)</w:t>
      </w:r>
    </w:p>
    <w:p w:rsidR="0013405C" w:rsidRDefault="0013405C" w:rsidP="007E771D">
      <w:pPr>
        <w:tabs>
          <w:tab w:val="right" w:pos="9356"/>
        </w:tabs>
        <w:rPr>
          <w:rFonts w:ascii="Verdana" w:hAnsi="Verdana" w:cs="Tahoma"/>
        </w:rPr>
      </w:pPr>
      <w:r>
        <w:rPr>
          <w:rFonts w:ascii="Verdana" w:hAnsi="Verdana" w:cs="Tahoma"/>
        </w:rPr>
        <w:t>(γ) 5χ</w:t>
      </w:r>
      <w:r>
        <w:rPr>
          <w:rFonts w:ascii="Verdana" w:hAnsi="Verdana" w:cs="Tahoma"/>
          <w:vertAlign w:val="superscript"/>
        </w:rPr>
        <w:t xml:space="preserve">2 </w:t>
      </w:r>
      <w:r>
        <w:rPr>
          <w:rFonts w:ascii="Verdana" w:hAnsi="Verdana" w:cs="Tahoma"/>
        </w:rPr>
        <w:t>– 10χ</w:t>
      </w:r>
      <w:r w:rsidR="001E30A2">
        <w:rPr>
          <w:rFonts w:ascii="Verdana" w:hAnsi="Verdana" w:cs="Tahoma"/>
        </w:rPr>
        <w:t xml:space="preserve"> </w:t>
      </w:r>
      <w:r>
        <w:rPr>
          <w:rFonts w:ascii="Verdana" w:hAnsi="Verdana" w:cs="Tahoma"/>
        </w:rPr>
        <w:t xml:space="preserve">= </w:t>
      </w:r>
      <w:r w:rsidR="001E30A2">
        <w:rPr>
          <w:rFonts w:ascii="Verdana" w:hAnsi="Verdana" w:cs="Tahoma"/>
        </w:rPr>
        <w:t>-5</w:t>
      </w:r>
      <w:r w:rsidR="00E70F84">
        <w:rPr>
          <w:rFonts w:ascii="Verdana" w:hAnsi="Verdana" w:cs="Tahoma"/>
        </w:rPr>
        <w:tab/>
        <w:t xml:space="preserve">(β. </w:t>
      </w:r>
      <w:r w:rsidR="00E70F84" w:rsidRPr="00E70F84">
        <w:rPr>
          <w:rFonts w:ascii="Verdana" w:hAnsi="Verdana" w:cs="Tahoma"/>
        </w:rPr>
        <w:t>5</w:t>
      </w:r>
      <w:r w:rsidR="007E771D">
        <w:rPr>
          <w:rFonts w:ascii="Verdana" w:hAnsi="Verdana" w:cs="Tahoma"/>
        </w:rPr>
        <w:t>)</w:t>
      </w:r>
    </w:p>
    <w:p w:rsidR="0013405C" w:rsidRDefault="0013405C" w:rsidP="007E771D">
      <w:pPr>
        <w:tabs>
          <w:tab w:val="right" w:pos="9356"/>
        </w:tabs>
        <w:rPr>
          <w:rFonts w:ascii="Verdana" w:hAnsi="Verdana" w:cs="Tahoma"/>
        </w:rPr>
      </w:pPr>
      <w:r>
        <w:rPr>
          <w:rFonts w:ascii="Verdana" w:hAnsi="Verdana" w:cs="Tahoma"/>
        </w:rPr>
        <w:t xml:space="preserve">(δ) </w:t>
      </w:r>
      <w:r w:rsidR="00E70F84" w:rsidRPr="00E70F84">
        <w:rPr>
          <w:rFonts w:ascii="Verdana" w:hAnsi="Verdana" w:cs="Tahoma"/>
        </w:rPr>
        <w:t>(</w:t>
      </w:r>
      <w:r>
        <w:rPr>
          <w:rFonts w:ascii="Verdana" w:hAnsi="Verdana" w:cs="Tahoma"/>
        </w:rPr>
        <w:t>5χ</w:t>
      </w:r>
      <w:r>
        <w:rPr>
          <w:rFonts w:ascii="Verdana" w:hAnsi="Verdana" w:cs="Tahoma"/>
          <w:vertAlign w:val="superscript"/>
        </w:rPr>
        <w:t>2</w:t>
      </w:r>
      <w:r>
        <w:rPr>
          <w:rFonts w:ascii="Verdana" w:hAnsi="Verdana" w:cs="Tahoma"/>
        </w:rPr>
        <w:t xml:space="preserve"> + 3χ – 2</w:t>
      </w:r>
      <w:r w:rsidR="00E70F84" w:rsidRPr="00E70F84">
        <w:rPr>
          <w:rFonts w:ascii="Verdana" w:hAnsi="Verdana" w:cs="Tahoma"/>
        </w:rPr>
        <w:t>)(</w:t>
      </w:r>
      <w:r w:rsidR="00E70F84">
        <w:rPr>
          <w:rFonts w:ascii="Verdana" w:hAnsi="Verdana" w:cs="Tahoma"/>
        </w:rPr>
        <w:t>χ</w:t>
      </w:r>
      <w:r w:rsidR="00E70F84">
        <w:rPr>
          <w:rFonts w:ascii="Verdana" w:hAnsi="Verdana" w:cs="Tahoma"/>
          <w:vertAlign w:val="superscript"/>
        </w:rPr>
        <w:t>2</w:t>
      </w:r>
      <w:r w:rsidR="00EF47D0">
        <w:rPr>
          <w:rFonts w:ascii="Verdana" w:hAnsi="Verdana" w:cs="Tahoma"/>
        </w:rPr>
        <w:t xml:space="preserve"> + 2χ + </w:t>
      </w:r>
      <w:r w:rsidR="00EF47D0" w:rsidRPr="00F2399E">
        <w:rPr>
          <w:rFonts w:ascii="Verdana" w:hAnsi="Verdana" w:cs="Tahoma"/>
        </w:rPr>
        <w:t>5</w:t>
      </w:r>
      <w:r w:rsidR="00E70F84">
        <w:rPr>
          <w:rFonts w:ascii="Verdana" w:hAnsi="Verdana" w:cs="Tahoma"/>
        </w:rPr>
        <w:t>)</w:t>
      </w:r>
      <w:r>
        <w:rPr>
          <w:rFonts w:ascii="Verdana" w:hAnsi="Verdana" w:cs="Tahoma"/>
        </w:rPr>
        <w:t xml:space="preserve"> = 0</w:t>
      </w:r>
      <w:r w:rsidR="00E70F84">
        <w:rPr>
          <w:rFonts w:ascii="Verdana" w:hAnsi="Verdana" w:cs="Tahoma"/>
        </w:rPr>
        <w:tab/>
        <w:t>(β. 1</w:t>
      </w:r>
      <w:r w:rsidR="00E70F84" w:rsidRPr="00E70F84">
        <w:rPr>
          <w:rFonts w:ascii="Verdana" w:hAnsi="Verdana" w:cs="Tahoma"/>
        </w:rPr>
        <w:t>3</w:t>
      </w:r>
      <w:r w:rsidR="007E771D">
        <w:rPr>
          <w:rFonts w:ascii="Verdana" w:hAnsi="Verdana" w:cs="Tahoma"/>
        </w:rPr>
        <w:t>)</w:t>
      </w:r>
    </w:p>
    <w:p w:rsidR="0013405C" w:rsidRPr="0013405C" w:rsidRDefault="00E70F84" w:rsidP="007E771D">
      <w:pPr>
        <w:tabs>
          <w:tab w:val="right" w:pos="9356"/>
        </w:tabs>
        <w:rPr>
          <w:rFonts w:ascii="Verdana" w:hAnsi="Verdana" w:cs="Tahoma"/>
        </w:rPr>
      </w:pPr>
      <w:r>
        <w:rPr>
          <w:rFonts w:ascii="Verdana" w:hAnsi="Verdana" w:cs="Tahoma"/>
        </w:rPr>
        <w:t>(ε</w:t>
      </w:r>
      <w:r w:rsidR="001E30A2">
        <w:rPr>
          <w:rFonts w:ascii="Verdana" w:hAnsi="Verdana" w:cs="Tahoma"/>
        </w:rPr>
        <w:t xml:space="preserve">) </w:t>
      </w:r>
      <w:r w:rsidR="007E771D" w:rsidRPr="001E30A2">
        <w:rPr>
          <w:rFonts w:ascii="Verdana" w:hAnsi="Verdana" w:cs="Tahoma"/>
          <w:position w:val="-28"/>
        </w:rPr>
        <w:object w:dxaOrig="3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pt;height:33.75pt" o:ole="">
            <v:imagedata r:id="rId5" o:title=""/>
          </v:shape>
          <o:OLEObject Type="Embed" ProgID="Equation.DSMT4" ShapeID="_x0000_i1025" DrawAspect="Content" ObjectID="_1438587388" r:id="rId6"/>
        </w:object>
      </w:r>
      <w:r w:rsidR="0013405C" w:rsidRPr="0013405C">
        <w:rPr>
          <w:rFonts w:ascii="Verdana" w:hAnsi="Verdana" w:cs="Tahoma"/>
        </w:rPr>
        <w:t xml:space="preserve">            </w:t>
      </w:r>
      <w:r>
        <w:rPr>
          <w:rFonts w:ascii="Verdana" w:hAnsi="Verdana" w:cs="Tahoma"/>
        </w:rPr>
        <w:tab/>
        <w:t>(β. 15</w:t>
      </w:r>
      <w:r w:rsidR="007E771D">
        <w:rPr>
          <w:rFonts w:ascii="Verdana" w:hAnsi="Verdana" w:cs="Tahoma"/>
        </w:rPr>
        <w:t>)</w:t>
      </w:r>
      <w:r w:rsidR="0013405C" w:rsidRPr="0013405C">
        <w:rPr>
          <w:rFonts w:ascii="Verdana" w:hAnsi="Verdana" w:cs="Tahoma"/>
        </w:rPr>
        <w:t xml:space="preserve">                                                                           </w:t>
      </w:r>
    </w:p>
    <w:p w:rsidR="004700C5" w:rsidRDefault="004700C5" w:rsidP="004700C5">
      <w:pPr>
        <w:pStyle w:val="ListParagraph"/>
        <w:tabs>
          <w:tab w:val="left" w:pos="567"/>
          <w:tab w:val="right" w:pos="9356"/>
        </w:tabs>
        <w:spacing w:line="360" w:lineRule="auto"/>
        <w:ind w:left="0"/>
        <w:rPr>
          <w:rFonts w:ascii="Verdana" w:hAnsi="Verdana"/>
          <w:b/>
        </w:rPr>
      </w:pPr>
    </w:p>
    <w:p w:rsidR="007E771D" w:rsidRPr="00E70F84" w:rsidRDefault="007E771D" w:rsidP="00E70F84">
      <w:pPr>
        <w:pStyle w:val="ListParagraph"/>
        <w:numPr>
          <w:ilvl w:val="0"/>
          <w:numId w:val="1"/>
        </w:numPr>
        <w:tabs>
          <w:tab w:val="left" w:pos="567"/>
          <w:tab w:val="right" w:pos="9356"/>
        </w:tabs>
        <w:spacing w:line="360" w:lineRule="auto"/>
        <w:ind w:left="0" w:firstLine="0"/>
        <w:rPr>
          <w:rFonts w:ascii="Verdana" w:hAnsi="Verdana"/>
          <w:b/>
        </w:rPr>
      </w:pPr>
      <w:r w:rsidRPr="00E70F84">
        <w:rPr>
          <w:rFonts w:ascii="Verdana" w:hAnsi="Verdana"/>
          <w:b/>
        </w:rPr>
        <w:t xml:space="preserve">Να λύσετε το πιο κάτω πρόβλημα </w:t>
      </w:r>
      <w:r w:rsidRPr="00E70F84">
        <w:rPr>
          <w:rFonts w:ascii="Verdana" w:hAnsi="Verdana"/>
          <w:b/>
          <w:u w:val="single"/>
        </w:rPr>
        <w:t>με εξίσωση</w:t>
      </w:r>
      <w:r w:rsidRPr="00E70F84">
        <w:rPr>
          <w:rFonts w:ascii="Verdana" w:hAnsi="Verdana"/>
          <w:b/>
        </w:rPr>
        <w:t>:</w:t>
      </w:r>
      <w:r w:rsidR="00271338" w:rsidRPr="00E70F84">
        <w:rPr>
          <w:rFonts w:ascii="Verdana" w:hAnsi="Verdana"/>
          <w:b/>
        </w:rPr>
        <w:tab/>
        <w:t xml:space="preserve">(β. </w:t>
      </w:r>
      <w:r w:rsidR="00E70F84" w:rsidRPr="00E70F84">
        <w:rPr>
          <w:rFonts w:ascii="Verdana" w:hAnsi="Verdana"/>
          <w:b/>
        </w:rPr>
        <w:t>9</w:t>
      </w:r>
      <w:r w:rsidRPr="00E70F84">
        <w:rPr>
          <w:rFonts w:ascii="Verdana" w:hAnsi="Verdana"/>
          <w:b/>
        </w:rPr>
        <w:t>)</w:t>
      </w:r>
    </w:p>
    <w:p w:rsidR="007E771D" w:rsidRPr="007E771D" w:rsidRDefault="007E771D" w:rsidP="007E771D">
      <w:pPr>
        <w:pStyle w:val="ListParagraph"/>
        <w:tabs>
          <w:tab w:val="left" w:pos="426"/>
          <w:tab w:val="left" w:pos="8931"/>
          <w:tab w:val="left" w:pos="9356"/>
        </w:tabs>
        <w:spacing w:line="360" w:lineRule="auto"/>
        <w:ind w:left="0"/>
        <w:jc w:val="both"/>
        <w:rPr>
          <w:rFonts w:ascii="Verdana" w:hAnsi="Verdana"/>
        </w:rPr>
      </w:pPr>
      <w:r>
        <w:rPr>
          <w:rFonts w:ascii="Verdana" w:hAnsi="Verdana"/>
        </w:rPr>
        <w:t xml:space="preserve">Αν σε έναν αριθμό προσθέσουμε τον αντίστροφο </w:t>
      </w:r>
      <w:r w:rsidRPr="00271338">
        <w:rPr>
          <w:rFonts w:ascii="Verdana" w:hAnsi="Verdana"/>
          <w:u w:val="single"/>
        </w:rPr>
        <w:t>του επόμενου του</w:t>
      </w:r>
      <w:r>
        <w:rPr>
          <w:rFonts w:ascii="Verdana" w:hAnsi="Verdana"/>
        </w:rPr>
        <w:t xml:space="preserve"> θα βρούμε</w:t>
      </w:r>
      <w:r w:rsidR="00F2399E" w:rsidRPr="00F2399E">
        <w:rPr>
          <w:rFonts w:ascii="Verdana" w:hAnsi="Verdana"/>
        </w:rPr>
        <w:t xml:space="preserve"> -3</w:t>
      </w:r>
      <w:r>
        <w:rPr>
          <w:rFonts w:ascii="Verdana" w:hAnsi="Verdana"/>
        </w:rPr>
        <w:t>. Ποιος είναι ο αριθμός;</w:t>
      </w:r>
    </w:p>
    <w:p w:rsidR="007E771D" w:rsidRPr="007E771D" w:rsidRDefault="007E771D" w:rsidP="007E771D">
      <w:pPr>
        <w:tabs>
          <w:tab w:val="left" w:pos="8931"/>
          <w:tab w:val="left" w:pos="9356"/>
        </w:tabs>
        <w:spacing w:line="360" w:lineRule="auto"/>
        <w:rPr>
          <w:rFonts w:ascii="Verdana" w:hAnsi="Verdana"/>
        </w:rPr>
      </w:pPr>
      <w:bookmarkStart w:id="0" w:name="_GoBack"/>
      <w:bookmarkEnd w:id="0"/>
    </w:p>
    <w:p w:rsidR="0013405C" w:rsidRPr="007E771D" w:rsidRDefault="0013405C" w:rsidP="007E771D">
      <w:pPr>
        <w:tabs>
          <w:tab w:val="left" w:pos="8931"/>
          <w:tab w:val="left" w:pos="9356"/>
        </w:tabs>
        <w:spacing w:line="360" w:lineRule="auto"/>
        <w:rPr>
          <w:rFonts w:ascii="Verdana" w:hAnsi="Verdana"/>
        </w:rPr>
      </w:pPr>
    </w:p>
    <w:sectPr w:rsidR="0013405C" w:rsidRPr="007E771D" w:rsidSect="00E70F84">
      <w:pgSz w:w="11906" w:h="16838"/>
      <w:pgMar w:top="1134" w:right="1274" w:bottom="1440" w:left="127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C301E4"/>
    <w:multiLevelType w:val="hybridMultilevel"/>
    <w:tmpl w:val="96A4AE6C"/>
    <w:lvl w:ilvl="0" w:tplc="AF0CF0E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compat/>
  <w:rsids>
    <w:rsidRoot w:val="0013405C"/>
    <w:rsid w:val="00005437"/>
    <w:rsid w:val="00044615"/>
    <w:rsid w:val="00091EBC"/>
    <w:rsid w:val="000D1EDB"/>
    <w:rsid w:val="000D63D4"/>
    <w:rsid w:val="000E3704"/>
    <w:rsid w:val="000E69D5"/>
    <w:rsid w:val="0013405C"/>
    <w:rsid w:val="0015741B"/>
    <w:rsid w:val="00174DB4"/>
    <w:rsid w:val="00183412"/>
    <w:rsid w:val="00192131"/>
    <w:rsid w:val="00196C92"/>
    <w:rsid w:val="001A722A"/>
    <w:rsid w:val="001B661D"/>
    <w:rsid w:val="001C479E"/>
    <w:rsid w:val="001D4D60"/>
    <w:rsid w:val="001E30A2"/>
    <w:rsid w:val="001F7DB5"/>
    <w:rsid w:val="00213E55"/>
    <w:rsid w:val="002172BB"/>
    <w:rsid w:val="002173F3"/>
    <w:rsid w:val="002201B5"/>
    <w:rsid w:val="00232DCC"/>
    <w:rsid w:val="002572A6"/>
    <w:rsid w:val="00264D9B"/>
    <w:rsid w:val="00271338"/>
    <w:rsid w:val="00274B32"/>
    <w:rsid w:val="002B10C8"/>
    <w:rsid w:val="002B24FF"/>
    <w:rsid w:val="002C0390"/>
    <w:rsid w:val="002C2E7F"/>
    <w:rsid w:val="002D460A"/>
    <w:rsid w:val="002E1052"/>
    <w:rsid w:val="002F1CDA"/>
    <w:rsid w:val="003074C1"/>
    <w:rsid w:val="00326000"/>
    <w:rsid w:val="00343F83"/>
    <w:rsid w:val="00373A32"/>
    <w:rsid w:val="00386773"/>
    <w:rsid w:val="003B3897"/>
    <w:rsid w:val="003E50D9"/>
    <w:rsid w:val="0040265E"/>
    <w:rsid w:val="0043531C"/>
    <w:rsid w:val="00464028"/>
    <w:rsid w:val="00464A8F"/>
    <w:rsid w:val="004700C5"/>
    <w:rsid w:val="004773EA"/>
    <w:rsid w:val="00496681"/>
    <w:rsid w:val="004E6842"/>
    <w:rsid w:val="004F2244"/>
    <w:rsid w:val="00502CBF"/>
    <w:rsid w:val="00530BA7"/>
    <w:rsid w:val="0053675A"/>
    <w:rsid w:val="0053776D"/>
    <w:rsid w:val="005650CC"/>
    <w:rsid w:val="005712DE"/>
    <w:rsid w:val="005746F9"/>
    <w:rsid w:val="00575A6A"/>
    <w:rsid w:val="00583758"/>
    <w:rsid w:val="005B420D"/>
    <w:rsid w:val="005F3BE1"/>
    <w:rsid w:val="00603E00"/>
    <w:rsid w:val="00612FE2"/>
    <w:rsid w:val="00620EF8"/>
    <w:rsid w:val="00624EF3"/>
    <w:rsid w:val="00666E66"/>
    <w:rsid w:val="00686AE0"/>
    <w:rsid w:val="00693F67"/>
    <w:rsid w:val="006A3647"/>
    <w:rsid w:val="006D0352"/>
    <w:rsid w:val="006D2A78"/>
    <w:rsid w:val="00711876"/>
    <w:rsid w:val="0072635F"/>
    <w:rsid w:val="0073741A"/>
    <w:rsid w:val="007455B4"/>
    <w:rsid w:val="00761C84"/>
    <w:rsid w:val="0079340B"/>
    <w:rsid w:val="007B0C4C"/>
    <w:rsid w:val="007B3265"/>
    <w:rsid w:val="007B3991"/>
    <w:rsid w:val="007B7C36"/>
    <w:rsid w:val="007C66E7"/>
    <w:rsid w:val="007E771D"/>
    <w:rsid w:val="00814C06"/>
    <w:rsid w:val="0081614A"/>
    <w:rsid w:val="00857E79"/>
    <w:rsid w:val="00873A18"/>
    <w:rsid w:val="008B5723"/>
    <w:rsid w:val="008C09C1"/>
    <w:rsid w:val="008D5299"/>
    <w:rsid w:val="008D72B2"/>
    <w:rsid w:val="008E691F"/>
    <w:rsid w:val="00900DDE"/>
    <w:rsid w:val="00904766"/>
    <w:rsid w:val="00915B91"/>
    <w:rsid w:val="009203E0"/>
    <w:rsid w:val="0092586A"/>
    <w:rsid w:val="00935EB7"/>
    <w:rsid w:val="009631CE"/>
    <w:rsid w:val="00975ABE"/>
    <w:rsid w:val="00981BD4"/>
    <w:rsid w:val="00984328"/>
    <w:rsid w:val="009A496C"/>
    <w:rsid w:val="009B2EDF"/>
    <w:rsid w:val="009D4FE1"/>
    <w:rsid w:val="009E3107"/>
    <w:rsid w:val="009F403A"/>
    <w:rsid w:val="00A02833"/>
    <w:rsid w:val="00A21D38"/>
    <w:rsid w:val="00A45A50"/>
    <w:rsid w:val="00A822FA"/>
    <w:rsid w:val="00AC5EB5"/>
    <w:rsid w:val="00AD2C19"/>
    <w:rsid w:val="00AD34AD"/>
    <w:rsid w:val="00AF27B3"/>
    <w:rsid w:val="00B2288F"/>
    <w:rsid w:val="00B3161C"/>
    <w:rsid w:val="00B608EB"/>
    <w:rsid w:val="00B81DE0"/>
    <w:rsid w:val="00BA51C6"/>
    <w:rsid w:val="00BA78BB"/>
    <w:rsid w:val="00BB0D52"/>
    <w:rsid w:val="00BB2F7D"/>
    <w:rsid w:val="00BC42D0"/>
    <w:rsid w:val="00BD17F3"/>
    <w:rsid w:val="00BE065F"/>
    <w:rsid w:val="00C14995"/>
    <w:rsid w:val="00C41E99"/>
    <w:rsid w:val="00C91FB8"/>
    <w:rsid w:val="00CA2300"/>
    <w:rsid w:val="00CA5713"/>
    <w:rsid w:val="00CB0566"/>
    <w:rsid w:val="00CB707C"/>
    <w:rsid w:val="00CC50FA"/>
    <w:rsid w:val="00CD7CAB"/>
    <w:rsid w:val="00CD7F67"/>
    <w:rsid w:val="00CF2AFD"/>
    <w:rsid w:val="00D060C1"/>
    <w:rsid w:val="00D720FA"/>
    <w:rsid w:val="00DA4A16"/>
    <w:rsid w:val="00DA5151"/>
    <w:rsid w:val="00DB21FD"/>
    <w:rsid w:val="00DC31A7"/>
    <w:rsid w:val="00DC4E2A"/>
    <w:rsid w:val="00E42B50"/>
    <w:rsid w:val="00E701A5"/>
    <w:rsid w:val="00E70F84"/>
    <w:rsid w:val="00E85DEE"/>
    <w:rsid w:val="00E87177"/>
    <w:rsid w:val="00EA4584"/>
    <w:rsid w:val="00EE191D"/>
    <w:rsid w:val="00EE4026"/>
    <w:rsid w:val="00EE54BC"/>
    <w:rsid w:val="00EF47D0"/>
    <w:rsid w:val="00F05FAC"/>
    <w:rsid w:val="00F2399E"/>
    <w:rsid w:val="00F517B1"/>
    <w:rsid w:val="00F823F1"/>
    <w:rsid w:val="00FA2ED5"/>
    <w:rsid w:val="00FA5ABE"/>
    <w:rsid w:val="00FA78B0"/>
    <w:rsid w:val="00FB0C3E"/>
    <w:rsid w:val="00FB32C5"/>
    <w:rsid w:val="00FC54E2"/>
    <w:rsid w:val="00FE5EDC"/>
    <w:rsid w:val="00FF34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D34A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771D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F47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47D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E771D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EF47D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47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3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cp:lastPrinted>2013-03-04T12:21:00Z</cp:lastPrinted>
  <dcterms:created xsi:type="dcterms:W3CDTF">2013-04-27T09:00:00Z</dcterms:created>
  <dcterms:modified xsi:type="dcterms:W3CDTF">2013-08-21T07:50:00Z</dcterms:modified>
</cp:coreProperties>
</file>